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71" r:id="rId2"/>
    <p:sldId id="279" r:id="rId3"/>
    <p:sldId id="280" r:id="rId4"/>
    <p:sldId id="283" r:id="rId5"/>
    <p:sldId id="285" r:id="rId6"/>
    <p:sldId id="286" r:id="rId7"/>
    <p:sldId id="281" r:id="rId8"/>
    <p:sldId id="284" r:id="rId9"/>
    <p:sldId id="287" r:id="rId10"/>
    <p:sldId id="282" r:id="rId11"/>
    <p:sldId id="270" r:id="rId12"/>
    <p:sldId id="273" r:id="rId13"/>
    <p:sldId id="278" r:id="rId14"/>
    <p:sldId id="289" r:id="rId15"/>
    <p:sldId id="290" r:id="rId16"/>
    <p:sldId id="291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0" d="100"/>
          <a:sy n="80" d="100"/>
        </p:scale>
        <p:origin x="53" y="58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CC8E99-C7C7-4BFF-9612-259EAA9FC415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6A626-0ED5-4F32-A314-A2116AAC79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1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99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213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4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153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94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15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91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06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11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/>
              <a:t>2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3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gif"/><Relationship Id="rId13" Type="http://schemas.openxmlformats.org/officeDocument/2006/relationships/image" Target="../media/image39.png"/><Relationship Id="rId18" Type="http://schemas.openxmlformats.org/officeDocument/2006/relationships/image" Target="../media/image42.jpeg"/><Relationship Id="rId3" Type="http://schemas.openxmlformats.org/officeDocument/2006/relationships/audio" Target="../media/audio1.wav"/><Relationship Id="rId7" Type="http://schemas.openxmlformats.org/officeDocument/2006/relationships/image" Target="../media/image33.gif"/><Relationship Id="rId12" Type="http://schemas.openxmlformats.org/officeDocument/2006/relationships/image" Target="../media/image38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png"/><Relationship Id="rId20" Type="http://schemas.openxmlformats.org/officeDocument/2006/relationships/audio" Target="../media/audio1.wav"/><Relationship Id="rId1" Type="http://schemas.openxmlformats.org/officeDocument/2006/relationships/audio" Target="file:///C:\Documents%20and%20Settings\Administrator\Desktop\This_Old_Man_instrumental.mp3" TargetMode="External"/><Relationship Id="rId6" Type="http://schemas.openxmlformats.org/officeDocument/2006/relationships/slide" Target="slide14.xml"/><Relationship Id="rId11" Type="http://schemas.openxmlformats.org/officeDocument/2006/relationships/image" Target="../media/image37.png"/><Relationship Id="rId5" Type="http://schemas.openxmlformats.org/officeDocument/2006/relationships/image" Target="../media/image32.png"/><Relationship Id="rId15" Type="http://schemas.openxmlformats.org/officeDocument/2006/relationships/slide" Target="slide15.xml"/><Relationship Id="rId10" Type="http://schemas.openxmlformats.org/officeDocument/2006/relationships/image" Target="../media/image36.png"/><Relationship Id="rId19" Type="http://schemas.openxmlformats.org/officeDocument/2006/relationships/slide" Target="slide16.xml"/><Relationship Id="rId4" Type="http://schemas.openxmlformats.org/officeDocument/2006/relationships/slide" Target="slide12.xml"/><Relationship Id="rId9" Type="http://schemas.openxmlformats.org/officeDocument/2006/relationships/image" Target="../media/image35.gif"/><Relationship Id="rId14" Type="http://schemas.openxmlformats.org/officeDocument/2006/relationships/slide" Target="slide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13" Type="http://schemas.openxmlformats.org/officeDocument/2006/relationships/image" Target="../media/image48.emf"/><Relationship Id="rId3" Type="http://schemas.openxmlformats.org/officeDocument/2006/relationships/image" Target="../media/image43.png"/><Relationship Id="rId7" Type="http://schemas.openxmlformats.org/officeDocument/2006/relationships/image" Target="../media/image45.png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50.emf"/><Relationship Id="rId2" Type="http://schemas.openxmlformats.org/officeDocument/2006/relationships/audio" Target="../media/audio2.wav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29.wmf"/><Relationship Id="rId5" Type="http://schemas.openxmlformats.org/officeDocument/2006/relationships/image" Target="../media/image40.png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23.bin"/><Relationship Id="rId4" Type="http://schemas.openxmlformats.org/officeDocument/2006/relationships/slide" Target="slide11.xml"/><Relationship Id="rId9" Type="http://schemas.openxmlformats.org/officeDocument/2006/relationships/image" Target="../media/image47.png"/><Relationship Id="rId1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55.wmf"/><Relationship Id="rId3" Type="http://schemas.openxmlformats.org/officeDocument/2006/relationships/slide" Target="slide11.xml"/><Relationship Id="rId7" Type="http://schemas.openxmlformats.org/officeDocument/2006/relationships/image" Target="../media/image46.gif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31.bin"/><Relationship Id="rId2" Type="http://schemas.openxmlformats.org/officeDocument/2006/relationships/image" Target="../media/image43.png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44.png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40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slide" Target="slide11.xml"/><Relationship Id="rId7" Type="http://schemas.openxmlformats.org/officeDocument/2006/relationships/image" Target="../media/image46.gi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57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slide" Target="slide11.xml"/><Relationship Id="rId7" Type="http://schemas.openxmlformats.org/officeDocument/2006/relationships/image" Target="../media/image46.gi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jp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0.wmf"/><Relationship Id="rId3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2.bin"/><Relationship Id="rId2" Type="http://schemas.openxmlformats.org/officeDocument/2006/relationships/oleObject" Target="../embeddings/oleObject5.bin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jpe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6" Type="http://schemas.openxmlformats.org/officeDocument/2006/relationships/image" Target="../media/image28.jpe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0832"/>
          <a:stretch/>
        </p:blipFill>
        <p:spPr bwMode="auto">
          <a:xfrm>
            <a:off x="-15805" y="534184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85108"/>
            <a:ext cx="119933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9080A5-7D59-E9F6-D406-424D02915851}"/>
              </a:ext>
            </a:extLst>
          </p:cNvPr>
          <p:cNvSpPr txBox="1"/>
          <p:nvPr/>
        </p:nvSpPr>
        <p:spPr>
          <a:xfrm>
            <a:off x="5385435" y="2283018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</a:t>
            </a:r>
          </a:p>
        </p:txBody>
      </p:sp>
    </p:spTree>
    <p:extLst>
      <p:ext uri="{BB962C8B-B14F-4D97-AF65-F5344CB8AC3E}">
        <p14:creationId xmlns:p14="http://schemas.microsoft.com/office/powerpoint/2010/main" val="193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1144516" y="2831364"/>
            <a:ext cx="10385852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THỰC HÀNH VÀ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88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55591" y="-11480"/>
            <a:ext cx="12192000" cy="6663208"/>
            <a:chOff x="990069" y="467295"/>
            <a:chExt cx="7200000" cy="5184001"/>
          </a:xfrm>
        </p:grpSpPr>
        <p:grpSp>
          <p:nvGrpSpPr>
            <p:cNvPr id="5" name="Group 4"/>
            <p:cNvGrpSpPr/>
            <p:nvPr/>
          </p:nvGrpSpPr>
          <p:grpSpPr>
            <a:xfrm>
              <a:off x="990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96" name="Rectangle 9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3004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8" name="Rectangle 8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955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0" name="Rectangle 7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10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72" name="Rectangle 7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266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64" name="Rectangle 6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921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56" name="Rectangle 5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542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8" name="Rectangle 4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1645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0" name="Rectangle 3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231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32" name="Rectangle 3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886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24" name="Rectangle 2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576469" y="467297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16" name="Rectangle 1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35" name="Rectangle 134">
            <a:hlinkClick r:id="rId4" action="ppaction://hlinksldjump"/>
          </p:cNvPr>
          <p:cNvSpPr/>
          <p:nvPr/>
        </p:nvSpPr>
        <p:spPr>
          <a:xfrm>
            <a:off x="2260600" y="0"/>
            <a:ext cx="1028699" cy="8255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1</a:t>
            </a:r>
          </a:p>
        </p:txBody>
      </p:sp>
      <p:sp>
        <p:nvSpPr>
          <p:cNvPr id="136" name="Rectangle 135">
            <a:hlinkClick r:id="rId6" action="ppaction://hlinksldjump"/>
          </p:cNvPr>
          <p:cNvSpPr/>
          <p:nvPr/>
        </p:nvSpPr>
        <p:spPr>
          <a:xfrm>
            <a:off x="4491318" y="4250578"/>
            <a:ext cx="924981" cy="684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3</a:t>
            </a:r>
          </a:p>
        </p:txBody>
      </p:sp>
      <p:pic>
        <p:nvPicPr>
          <p:cNvPr id="138" name="Picture 2" descr="D:\NHO\SILE PP\tro choi\animpoohhoneydance.gif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" y="4330924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" name="Picture 9" descr="C:\Users\HT\Desktop\pooh2012060.gif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6337"/>
            <a:ext cx="806824" cy="91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8" descr="C:\Users\HT\Desktop\Bee1.gif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5311" y="4817862"/>
            <a:ext cx="877815" cy="877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" name="Picture 4" descr="Hình ảnh có liên qua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921" y="5423838"/>
            <a:ext cx="798279" cy="1287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8" descr="Hình ảnh có liên qua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772297" y="4153032"/>
            <a:ext cx="723738" cy="85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" name="Picture 10" descr="Hình ảnh có liên quan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064" y="5422457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" name="Picture 12" descr="Hình ảnh có liên quan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577" y="3071924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6" name="Rectangle 145">
            <a:hlinkClick r:id="rId14" action="ppaction://hlinksldjump"/>
          </p:cNvPr>
          <p:cNvSpPr/>
          <p:nvPr/>
        </p:nvSpPr>
        <p:spPr>
          <a:xfrm>
            <a:off x="3365500" y="2540000"/>
            <a:ext cx="990600" cy="74611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2</a:t>
            </a:r>
          </a:p>
        </p:txBody>
      </p:sp>
      <p:sp>
        <p:nvSpPr>
          <p:cNvPr id="147" name="Rectangle 146">
            <a:hlinkClick r:id="rId15" action="ppaction://hlinksldjump"/>
          </p:cNvPr>
          <p:cNvSpPr/>
          <p:nvPr/>
        </p:nvSpPr>
        <p:spPr>
          <a:xfrm>
            <a:off x="6680200" y="1701800"/>
            <a:ext cx="1028700" cy="7727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4</a:t>
            </a:r>
          </a:p>
        </p:txBody>
      </p:sp>
      <p:pic>
        <p:nvPicPr>
          <p:cNvPr id="110" name="Picture 7" descr="C:\Users\HT\Desktop\Untitled-3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306" y="4915364"/>
            <a:ext cx="1721223" cy="1942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" name="This_Old_Man_instrumental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17" cstate="print"/>
          <a:stretch>
            <a:fillRect/>
          </a:stretch>
        </p:blipFill>
        <p:spPr>
          <a:xfrm>
            <a:off x="-780796" y="2538024"/>
            <a:ext cx="711200" cy="711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2842" y="808544"/>
            <a:ext cx="1023324" cy="909621"/>
          </a:xfrm>
          <a:prstGeom prst="rect">
            <a:avLst/>
          </a:prstGeom>
        </p:spPr>
      </p:pic>
      <p:pic>
        <p:nvPicPr>
          <p:cNvPr id="159" name="Picture 158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8571" y="5047617"/>
            <a:ext cx="1023324" cy="909621"/>
          </a:xfrm>
          <a:prstGeom prst="rect">
            <a:avLst/>
          </a:prstGeom>
        </p:spPr>
      </p:pic>
      <p:pic>
        <p:nvPicPr>
          <p:cNvPr id="160" name="Picture 159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747" y="1665805"/>
            <a:ext cx="1023324" cy="909621"/>
          </a:xfrm>
          <a:prstGeom prst="rect">
            <a:avLst/>
          </a:prstGeom>
        </p:spPr>
      </p:pic>
      <p:pic>
        <p:nvPicPr>
          <p:cNvPr id="161" name="Picture 160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6789" y="2540000"/>
            <a:ext cx="1023324" cy="909621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260" y="4035625"/>
            <a:ext cx="1023324" cy="909621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04" y="844360"/>
            <a:ext cx="1023324" cy="909621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747" y="3317371"/>
            <a:ext cx="1023324" cy="909621"/>
          </a:xfrm>
          <a:prstGeom prst="rect">
            <a:avLst/>
          </a:prstGeom>
        </p:spPr>
      </p:pic>
      <p:pic>
        <p:nvPicPr>
          <p:cNvPr id="165" name="Picture 164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0059" y="3243411"/>
            <a:ext cx="1023324" cy="909621"/>
          </a:xfrm>
          <a:prstGeom prst="rect">
            <a:avLst/>
          </a:prstGeom>
        </p:spPr>
      </p:pic>
      <p:pic>
        <p:nvPicPr>
          <p:cNvPr id="166" name="Picture 165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707" y="1554179"/>
            <a:ext cx="1023324" cy="909621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1076" y="3227743"/>
            <a:ext cx="1023324" cy="909621"/>
          </a:xfrm>
          <a:prstGeom prst="rect">
            <a:avLst/>
          </a:prstGeom>
        </p:spPr>
      </p:pic>
      <p:sp>
        <p:nvSpPr>
          <p:cNvPr id="3" name="Action Button: Go Home 2">
            <a:hlinkClick r:id="rId19" action="ppaction://hlinksldjump" highlightClick="1"/>
            <a:extLst>
              <a:ext uri="{FF2B5EF4-FFF2-40B4-BE49-F238E27FC236}">
                <a16:creationId xmlns:a16="http://schemas.microsoft.com/office/drawing/2014/main" id="{DA5C82C9-DC93-F5A7-9C26-7E162BD1C0C8}"/>
              </a:ext>
            </a:extLst>
          </p:cNvPr>
          <p:cNvSpPr/>
          <p:nvPr/>
        </p:nvSpPr>
        <p:spPr>
          <a:xfrm>
            <a:off x="11220450" y="5830303"/>
            <a:ext cx="769663" cy="8214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ashreg.wav"/>
          </p:stSnd>
        </p:sndAc>
      </p:transition>
    </mc:Choice>
    <mc:Fallback xmlns="">
      <p:transition spd="slow">
        <p:sndAc>
          <p:stSnd>
            <p:snd r:embed="rId20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12 0.00116 C -0.09072 -0.07291 -0.05701 -0.13726 -0.01158 -0.14166 C 0.03189 -0.14699 0.0725 -0.09722 0.07523 -0.02546 C 0.07875 0.04144 0.05024 0.10324 0.0095 0.10764 C -0.02772 0.11135 -0.06313 0.06991 -0.06573 0.00787 C -0.06846 -0.04838 -0.04477 -0.10185 -0.01028 -0.10625 C 0.02161 -0.10949 0.05154 -0.07523 0.05349 -0.02314 C 0.05558 0.02315 0.0367 0.06899 0.00807 0.07084 C -0.0177 0.07431 -0.04204 0.04769 -0.04412 0.00533 C -0.04543 -0.03217 -0.03124 -0.06875 -0.00885 -0.07106 C 0.0108 -0.07291 0.03046 -0.05324 0.03189 -0.02083 C 0.03319 0.00695 0.02304 0.03334 0.00664 0.03542 C -0.00677 0.03797 -0.02109 0.0257 -0.02174 0.00371 C -0.02317 -0.01412 -0.0177 -0.0331 -0.00755 -0.03541 C 0.00065 -0.03541 0.00872 -0.03101 0.01015 -0.01875 C 0.0108 -0.01088 0.0095 -0.00324 0.00534 -4.07407E-6 C 0.00325 0.00116 0.00195 0.00116 2.55109E-7 -4.07407E-6 " pathEditMode="relative" rAng="0" ptsTypes="AAAAAAAAAAAAAAAAA">
                                      <p:cBhvr>
                                        <p:cTn id="11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0" y="-19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723E-6 1.11111E-6 L 0.14304 -0.0018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1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5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31 -0.00185 C 0.20911 -0.02269 0.27526 -0.04282 0.30052 -0.00486 C 0.32604 0.0331 0.31041 0.13079 0.29505 0.22847 " pathEditMode="relative" rAng="0" ptsTypes="AAA">
                                      <p:cBhvr>
                                        <p:cTn id="32" dur="3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42" y="10278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507 0.22847 C 0.2909 0.375 0.28739 0.52268 0.29051 0.58356 C 0.29454 0.64537 0.30743 0.61412 0.3211 0.58542 " pathEditMode="relative" rAng="0" ptsTypes="aaA">
                                      <p:cBhvr>
                                        <p:cTn id="4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" y="208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11 0.58541 C 0.39021 0.59583 0.45933 0.60671 0.48939 0.58842 C 0.51985 0.57106 0.48614 0.4993 0.50202 0.48148 C 0.51738 0.46412 0.56801 0.50601 0.58285 0.48333 C 0.59833 0.46018 0.59443 0.40139 0.59144 0.34351 " pathEditMode="relative" rAng="0" ptsTypes="aaaaA">
                                      <p:cBhvr>
                                        <p:cTn id="62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00" y="-1100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0404 0.2294 C 0.67344 0.19491 0.74245 0.15926 0.76511 0.23611 C 0.78854 0.3125 0.76602 0.49977 0.74362 0.68796 " pathEditMode="relative" rAng="5760000" ptsTypes="AAA">
                                      <p:cBhvr>
                                        <p:cTn id="7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73" y="20046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"/>
                  </p:tgtEl>
                </p:cond>
              </p:nextCondLst>
            </p:seq>
            <p:audio>
              <p:cMediaNode numSld="10">
                <p:cTn id="88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8"/>
                </p:tgtEl>
              </p:cMediaNode>
            </p:audio>
          </p:childTnLst>
        </p:cTn>
      </p:par>
    </p:tnLst>
    <p:bldLst>
      <p:bldP spid="135" grpId="0" uiExpand="1" build="allAtOnce" animBg="1"/>
      <p:bldP spid="135" grpId="1" build="allAtOnce" animBg="1"/>
      <p:bldP spid="136" grpId="0" build="allAtOnce" animBg="1"/>
      <p:bldP spid="146" grpId="0" build="allAtOnce" animBg="1"/>
      <p:bldP spid="147" grpId="0" build="allAtOnce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495" y="-2408945"/>
            <a:ext cx="8431306" cy="42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20200" y="346779"/>
            <a:ext cx="62872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2648" y="4524375"/>
            <a:ext cx="2183340" cy="2503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315066" y="5765822"/>
            <a:ext cx="886625" cy="76389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91355" y="5765822"/>
            <a:ext cx="7039430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18799" y="3159651"/>
            <a:ext cx="886625" cy="8085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42429" y="3147590"/>
            <a:ext cx="481321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ad =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Oval 11"/>
          <p:cNvSpPr/>
          <p:nvPr/>
        </p:nvSpPr>
        <p:spPr>
          <a:xfrm>
            <a:off x="315066" y="4223724"/>
            <a:ext cx="886625" cy="76389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91355" y="4005844"/>
            <a:ext cx="8542996" cy="155795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ì ta có các tỉ lệ thức:</a:t>
            </a:r>
          </a:p>
          <a:p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5638437" y="218739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5623021" y="219057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197574" y="241566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860569" y="180431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764918" y="425735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0404986" y="468550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700890" y="4163923"/>
            <a:ext cx="593496" cy="518264"/>
          </a:xfrm>
          <a:prstGeom prst="rect">
            <a:avLst/>
          </a:prstGeom>
          <a:noFill/>
        </p:spPr>
      </p:pic>
      <p:sp>
        <p:nvSpPr>
          <p:cNvPr id="161" name="Rectangle 160"/>
          <p:cNvSpPr/>
          <p:nvPr/>
        </p:nvSpPr>
        <p:spPr>
          <a:xfrm>
            <a:off x="1528153" y="2158303"/>
            <a:ext cx="747934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2" name="Oval 161"/>
          <p:cNvSpPr/>
          <p:nvPr/>
        </p:nvSpPr>
        <p:spPr>
          <a:xfrm>
            <a:off x="303617" y="2137667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B86340-59B2-4C2F-A4BF-97EE7295D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270847"/>
              </p:ext>
            </p:extLst>
          </p:nvPr>
        </p:nvGraphicFramePr>
        <p:xfrm>
          <a:off x="7529858" y="2023808"/>
          <a:ext cx="1188154" cy="11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8918" imgH="393529" progId="Equation.DSMT4">
                  <p:embed/>
                </p:oleObj>
              </mc:Choice>
              <mc:Fallback>
                <p:oleObj name="Equation" r:id="rId10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858" y="2023808"/>
                        <a:ext cx="1188154" cy="1125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404EBC-726F-6E1F-6FC3-6EDC98FCE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17239"/>
              </p:ext>
            </p:extLst>
          </p:nvPr>
        </p:nvGraphicFramePr>
        <p:xfrm>
          <a:off x="2372269" y="3005518"/>
          <a:ext cx="1158174" cy="109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6781" imgH="1265051" progId="Equation.DSMT4">
                  <p:embed/>
                </p:oleObj>
              </mc:Choice>
              <mc:Fallback>
                <p:oleObj name="Equation" r:id="rId12" imgW="1336781" imgH="12650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72269" y="3005518"/>
                        <a:ext cx="1158174" cy="109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607C05D-756D-1F8A-D9E0-531A681A9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79794"/>
              </p:ext>
            </p:extLst>
          </p:nvPr>
        </p:nvGraphicFramePr>
        <p:xfrm>
          <a:off x="2556799" y="4303817"/>
          <a:ext cx="3525785" cy="57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66" imgH="209433" progId="Equation.DSMT4">
                  <p:embed/>
                </p:oleObj>
              </mc:Choice>
              <mc:Fallback>
                <p:oleObj name="Equation" r:id="rId14" imgW="1371666" imgH="2094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6799" y="4303817"/>
                        <a:ext cx="3525785" cy="57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4D43884-BF70-B70F-F127-B47DB00A4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736769"/>
              </p:ext>
            </p:extLst>
          </p:nvPr>
        </p:nvGraphicFramePr>
        <p:xfrm>
          <a:off x="3229417" y="4693610"/>
          <a:ext cx="5041713" cy="112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90863" imgH="399874" progId="Equation.DSMT4">
                  <p:embed/>
                </p:oleObj>
              </mc:Choice>
              <mc:Fallback>
                <p:oleObj name="Equation" r:id="rId16" imgW="219086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29417" y="4693610"/>
                        <a:ext cx="5041713" cy="1120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789" y="-2408945"/>
            <a:ext cx="9486960" cy="4534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02109" y="888721"/>
            <a:ext cx="71865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So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pic>
        <p:nvPicPr>
          <p:cNvPr id="6" name="Picture 7" descr="C:\Users\HT\Desktop\Untitled-3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0654" y="323518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49690" y="2924286"/>
            <a:ext cx="2608729" cy="126431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13948" y="4583037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31760" y="4330467"/>
            <a:ext cx="2608729" cy="121608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988517" y="3458670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394346" y="2916674"/>
            <a:ext cx="2608728" cy="129120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245833" y="2670435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887460" y="2065317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813177" y="4512126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0453245" y="4940281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749149" y="4418697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5006446" y="4601670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394346" y="4337678"/>
            <a:ext cx="2631752" cy="125895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5D245E-D2A1-84C5-3394-F6B4D82B3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5018"/>
              </p:ext>
            </p:extLst>
          </p:nvPr>
        </p:nvGraphicFramePr>
        <p:xfrm>
          <a:off x="7399973" y="687161"/>
          <a:ext cx="6842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99973" y="687161"/>
                        <a:ext cx="684212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6972B4-A611-E626-31A0-9E0B0E405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22860"/>
              </p:ext>
            </p:extLst>
          </p:nvPr>
        </p:nvGraphicFramePr>
        <p:xfrm>
          <a:off x="8835729" y="687161"/>
          <a:ext cx="855767" cy="138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419040" progId="Equation.DSMT4">
                  <p:embed/>
                </p:oleObj>
              </mc:Choice>
              <mc:Fallback>
                <p:oleObj name="Equation" r:id="rId11" imgW="33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35729" y="687161"/>
                        <a:ext cx="855767" cy="138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84A6188-7FAE-971D-93C0-8851C9F18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67720"/>
              </p:ext>
            </p:extLst>
          </p:nvPr>
        </p:nvGraphicFramePr>
        <p:xfrm>
          <a:off x="1823993" y="2894867"/>
          <a:ext cx="2024261" cy="130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419040" progId="Equation.DSMT4">
                  <p:embed/>
                </p:oleObj>
              </mc:Choice>
              <mc:Fallback>
                <p:oleObj name="Equation" r:id="rId13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3993" y="2894867"/>
                        <a:ext cx="2024261" cy="130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0B9E63F-C0D8-A75A-DD45-EFFABC98D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28247"/>
              </p:ext>
            </p:extLst>
          </p:nvPr>
        </p:nvGraphicFramePr>
        <p:xfrm>
          <a:off x="1802930" y="4275615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7640" imgH="419040" progId="Equation.DSMT4">
                  <p:embed/>
                </p:oleObj>
              </mc:Choice>
              <mc:Fallback>
                <p:oleObj name="Equation" r:id="rId15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2930" y="4275615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91D66E4-428D-8B67-EDCD-D0628F3F9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89682"/>
              </p:ext>
            </p:extLst>
          </p:nvPr>
        </p:nvGraphicFramePr>
        <p:xfrm>
          <a:off x="6734367" y="2876379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47640" imgH="419040" progId="Equation.DSMT4">
                  <p:embed/>
                </p:oleObj>
              </mc:Choice>
              <mc:Fallback>
                <p:oleObj name="Equation" r:id="rId17" imgW="64764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0B9E63F-C0D8-A75A-DD45-EFFABC98D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34367" y="2876379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21A5581-B052-F7E0-F7CE-9D2C534C3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5800"/>
              </p:ext>
            </p:extLst>
          </p:nvPr>
        </p:nvGraphicFramePr>
        <p:xfrm>
          <a:off x="6716671" y="4274434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47640" imgH="419040" progId="Equation.DSMT4">
                  <p:embed/>
                </p:oleObj>
              </mc:Choice>
              <mc:Fallback>
                <p:oleObj name="Equation" r:id="rId19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16671" y="4274434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48" y="-2523478"/>
            <a:ext cx="10941424" cy="4429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C:\Users\HT\Desktop\Untitled-3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20616" y="3180250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98695" y="3348811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15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45905" y="5617851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67435" y="4367503"/>
            <a:ext cx="954742" cy="1025624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45905" y="2029784"/>
            <a:ext cx="1020123" cy="102562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71803" y="2114523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933F4E2-C7F1-16C3-064C-E73025E81433}"/>
              </a:ext>
            </a:extLst>
          </p:cNvPr>
          <p:cNvSpPr txBox="1"/>
          <p:nvPr/>
        </p:nvSpPr>
        <p:spPr>
          <a:xfrm>
            <a:off x="1300591" y="436805"/>
            <a:ext cx="82371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3F21A1-75D0-D32B-5BF6-7A13BD99E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103176"/>
              </p:ext>
            </p:extLst>
          </p:nvPr>
        </p:nvGraphicFramePr>
        <p:xfrm>
          <a:off x="8628317" y="180471"/>
          <a:ext cx="145415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393480" progId="Equation.DSMT4">
                  <p:embed/>
                </p:oleObj>
              </mc:Choice>
              <mc:Fallback>
                <p:oleObj name="Equation" r:id="rId9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28317" y="180471"/>
                        <a:ext cx="1454150" cy="145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6B096F9A-E9CC-448B-693F-91EE6B6D78A2}"/>
              </a:ext>
            </a:extLst>
          </p:cNvPr>
          <p:cNvSpPr/>
          <p:nvPr/>
        </p:nvSpPr>
        <p:spPr>
          <a:xfrm>
            <a:off x="2998694" y="4562829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3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60F9AF1-8EBB-DDCF-9A3A-DB32E37404D6}"/>
              </a:ext>
            </a:extLst>
          </p:cNvPr>
          <p:cNvSpPr/>
          <p:nvPr/>
        </p:nvSpPr>
        <p:spPr>
          <a:xfrm>
            <a:off x="3036500" y="5697383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45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126" y="-2584355"/>
            <a:ext cx="10380233" cy="4817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55680" y="543314"/>
            <a:ext cx="87951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nl-NL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đẳng thức 2. 30 = 6. 10, ta có thể lập được bao nhiêu tỉ lệ thức?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C:\Users\HT\Desktop\Untitled-3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98306" y="5780668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855694" y="2526291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2824" y="2541492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832163" y="3581511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791774" y="47445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F5D18AE-A47F-A2F2-6DFA-399E302245D2}"/>
              </a:ext>
            </a:extLst>
          </p:cNvPr>
          <p:cNvSpPr/>
          <p:nvPr/>
        </p:nvSpPr>
        <p:spPr>
          <a:xfrm>
            <a:off x="3092824" y="3609800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740669D-60DA-F168-6EA0-C9AFAFA70431}"/>
              </a:ext>
            </a:extLst>
          </p:cNvPr>
          <p:cNvSpPr/>
          <p:nvPr/>
        </p:nvSpPr>
        <p:spPr>
          <a:xfrm>
            <a:off x="3077584" y="4635062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61F3268-2795-0EA9-8B85-E625206A391F}"/>
              </a:ext>
            </a:extLst>
          </p:cNvPr>
          <p:cNvSpPr/>
          <p:nvPr/>
        </p:nvSpPr>
        <p:spPr>
          <a:xfrm>
            <a:off x="3092824" y="5784117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746A64-60E0-A81F-3FE0-62CD43AA8269}"/>
              </a:ext>
            </a:extLst>
          </p:cNvPr>
          <p:cNvSpPr txBox="1"/>
          <p:nvPr/>
        </p:nvSpPr>
        <p:spPr>
          <a:xfrm>
            <a:off x="1971675" y="2140773"/>
            <a:ext cx="972502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2/SGK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.</a:t>
            </a: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31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3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60F51493-FDC9-5B66-4605-40394BA6E9C6}"/>
              </a:ext>
            </a:extLst>
          </p:cNvPr>
          <p:cNvSpPr/>
          <p:nvPr/>
        </p:nvSpPr>
        <p:spPr>
          <a:xfrm>
            <a:off x="0" y="430531"/>
            <a:ext cx="3491619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205C1DF-F9A1-7385-E67F-84F5482B5A8D}"/>
              </a:ext>
            </a:extLst>
          </p:cNvPr>
          <p:cNvSpPr txBox="1"/>
          <p:nvPr/>
        </p:nvSpPr>
        <p:spPr>
          <a:xfrm>
            <a:off x="3588773" y="31218"/>
            <a:ext cx="8506071" cy="209288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4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0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40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,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”</a:t>
            </a:r>
          </a:p>
        </p:txBody>
      </p:sp>
      <p:pic>
        <p:nvPicPr>
          <p:cNvPr id="1026" name="Picture 1" descr="Investors - Cartoon - Free Transparent PNG Clipart Images Download">
            <a:extLst>
              <a:ext uri="{FF2B5EF4-FFF2-40B4-BE49-F238E27FC236}">
                <a16:creationId xmlns:a16="http://schemas.microsoft.com/office/drawing/2014/main" id="{B4FCC63A-15DE-B3D2-99F8-48F423503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601" y="3152060"/>
            <a:ext cx="4316817" cy="4006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4530514-520F-5767-6539-9848C3BE7CFE}"/>
              </a:ext>
            </a:extLst>
          </p:cNvPr>
          <p:cNvSpPr txBox="1"/>
          <p:nvPr/>
        </p:nvSpPr>
        <p:spPr>
          <a:xfrm>
            <a:off x="171480" y="2087141"/>
            <a:ext cx="11849039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; 4; 5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+ 4 + 5 = 12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40 : 12 = 2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3 = 6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4 = 8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5 = 100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600" dirty="0"/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id="{8B394C78-07F6-D8CE-29F5-DE3AF4A53FC9}"/>
              </a:ext>
            </a:extLst>
          </p:cNvPr>
          <p:cNvSpPr/>
          <p:nvPr/>
        </p:nvSpPr>
        <p:spPr>
          <a:xfrm>
            <a:off x="97154" y="1543051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7633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drap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644092" y="2780974"/>
            <a:ext cx="10903815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HÌNH THÀNH KIẾN THỨ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77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id="{33CF89C0-2A4F-526F-5621-AAD9FC2D62E3}"/>
              </a:ext>
            </a:extLst>
          </p:cNvPr>
          <p:cNvSpPr/>
          <p:nvPr/>
        </p:nvSpPr>
        <p:spPr>
          <a:xfrm>
            <a:off x="1933889" y="5306830"/>
            <a:ext cx="2057086" cy="96996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8194303-5CFE-4542-3710-F86ABB1FBEDD}"/>
              </a:ext>
            </a:extLst>
          </p:cNvPr>
          <p:cNvSpPr/>
          <p:nvPr/>
        </p:nvSpPr>
        <p:spPr>
          <a:xfrm>
            <a:off x="1933889" y="3711433"/>
            <a:ext cx="2057086" cy="96996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0AA014-C361-1E2C-2CA4-8705F54EA343}"/>
              </a:ext>
            </a:extLst>
          </p:cNvPr>
          <p:cNvSpPr txBox="1"/>
          <p:nvPr/>
        </p:nvSpPr>
        <p:spPr>
          <a:xfrm>
            <a:off x="276225" y="976610"/>
            <a:ext cx="11639550" cy="129266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492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laptop)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m)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27,6 x 324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70,7 x 243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”</a:t>
            </a:r>
            <a:endParaRPr lang="en-US" sz="2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4098" name="Picture 1" descr="5 mẫu laptop 2-trong-1 đáng mua nhất dành cho những ai ưa sử dụng những  thiết bị gọn nhẹ">
            <a:extLst>
              <a:ext uri="{FF2B5EF4-FFF2-40B4-BE49-F238E27FC236}">
                <a16:creationId xmlns:a16="http://schemas.microsoft.com/office/drawing/2014/main" id="{8EC52A24-2290-0DE0-7E26-72E66A5BD3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989" y="2873395"/>
            <a:ext cx="389058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905B83D-C709-D8D1-2230-3216ED3C5061}"/>
              </a:ext>
            </a:extLst>
          </p:cNvPr>
          <p:cNvSpPr txBox="1"/>
          <p:nvPr/>
        </p:nvSpPr>
        <p:spPr>
          <a:xfrm>
            <a:off x="167640" y="250297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193D9D-752C-6CF7-5BF5-5B23052B6ABC}"/>
              </a:ext>
            </a:extLst>
          </p:cNvPr>
          <p:cNvSpPr txBox="1"/>
          <p:nvPr/>
        </p:nvSpPr>
        <p:spPr>
          <a:xfrm>
            <a:off x="167640" y="3229113"/>
            <a:ext cx="46939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4C4FC0-3D6B-F258-4FD4-6775817615BD}"/>
              </a:ext>
            </a:extLst>
          </p:cNvPr>
          <p:cNvSpPr txBox="1"/>
          <p:nvPr/>
        </p:nvSpPr>
        <p:spPr>
          <a:xfrm>
            <a:off x="224170" y="4684393"/>
            <a:ext cx="46939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: </a:t>
            </a:r>
            <a:endParaRPr lang="en-US" sz="26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39B6107-6F71-8971-6155-7E591BF39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397646"/>
              </p:ext>
            </p:extLst>
          </p:nvPr>
        </p:nvGraphicFramePr>
        <p:xfrm>
          <a:off x="2312669" y="3765760"/>
          <a:ext cx="1445001" cy="8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19100" progId="Equation.DSMT4">
                  <p:embed/>
                </p:oleObj>
              </mc:Choice>
              <mc:Fallback>
                <p:oleObj name="Equation" r:id="rId3" imgW="6858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669" y="3765760"/>
                        <a:ext cx="1445001" cy="883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B81872-C643-ED94-D2DD-F960B2661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2385"/>
              </p:ext>
            </p:extLst>
          </p:nvPr>
        </p:nvGraphicFramePr>
        <p:xfrm>
          <a:off x="2312669" y="5328790"/>
          <a:ext cx="1193291" cy="86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669" y="5328790"/>
                        <a:ext cx="1193291" cy="862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Up 8">
            <a:extLst>
              <a:ext uri="{FF2B5EF4-FFF2-40B4-BE49-F238E27FC236}">
                <a16:creationId xmlns:a16="http://schemas.microsoft.com/office/drawing/2014/main" id="{9413DE53-940B-8CC4-F942-9279BDEAEB07}"/>
              </a:ext>
            </a:extLst>
          </p:cNvPr>
          <p:cNvSpPr/>
          <p:nvPr/>
        </p:nvSpPr>
        <p:spPr>
          <a:xfrm rot="4143158">
            <a:off x="4403637" y="4844287"/>
            <a:ext cx="148091" cy="137239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id="{EC554C78-11C6-E6E2-260B-BD0CFEF7368C}"/>
              </a:ext>
            </a:extLst>
          </p:cNvPr>
          <p:cNvSpPr/>
          <p:nvPr/>
        </p:nvSpPr>
        <p:spPr>
          <a:xfrm rot="6875380">
            <a:off x="4396535" y="3850594"/>
            <a:ext cx="162296" cy="127756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8FB125-697B-DC67-AF75-536A9C69B5AA}"/>
              </a:ext>
            </a:extLst>
          </p:cNvPr>
          <p:cNvSpPr txBox="1"/>
          <p:nvPr/>
        </p:nvSpPr>
        <p:spPr>
          <a:xfrm>
            <a:off x="5019080" y="4725070"/>
            <a:ext cx="1958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4474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fractur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4" grpId="0" animBg="1"/>
      <p:bldP spid="6" grpId="0" animBg="1"/>
      <p:bldP spid="8" grpId="0"/>
      <p:bldP spid="10" grpId="0"/>
      <p:bldP spid="11" grpId="0"/>
      <p:bldP spid="9" grpId="0" animBg="1"/>
      <p:bldP spid="13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744C042-61D0-F6D8-A433-06991947BE97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BADA7C-3FAC-07D1-2D54-F5C1FB7D2A73}"/>
              </a:ext>
            </a:extLst>
          </p:cNvPr>
          <p:cNvSpPr txBox="1"/>
          <p:nvPr/>
        </p:nvSpPr>
        <p:spPr>
          <a:xfrm>
            <a:off x="407670" y="894486"/>
            <a:ext cx="980313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07C7DDB-B7A4-D1DD-A2B9-31DE9A5DB201}"/>
              </a:ext>
            </a:extLst>
          </p:cNvPr>
          <p:cNvSpPr txBox="1"/>
          <p:nvPr/>
        </p:nvSpPr>
        <p:spPr>
          <a:xfrm>
            <a:off x="407670" y="2141150"/>
            <a:ext cx="6096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: b = c : d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38DFE08-4989-F676-21F0-3B86F1AFF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6" y="3020431"/>
            <a:ext cx="210982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554D1E9-53F0-03F5-4F1A-07D11A00A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83419"/>
              </p:ext>
            </p:extLst>
          </p:nvPr>
        </p:nvGraphicFramePr>
        <p:xfrm>
          <a:off x="1647513" y="2867026"/>
          <a:ext cx="2749715" cy="92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419100" progId="Equation.DSMT4">
                  <p:embed/>
                </p:oleObj>
              </mc:Choice>
              <mc:Fallback>
                <p:oleObj name="Equation" r:id="rId2" imgW="12446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513" y="2867026"/>
                        <a:ext cx="2749715" cy="928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781E3D4B-183F-4DC8-08D6-3B68B9535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605" y="3096632"/>
            <a:ext cx="474440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những tỉ lệ thức.</a:t>
            </a:r>
            <a:endParaRPr kumimoji="0" lang="nl-NL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98792D6-C716-5F17-E9A5-ED3946B50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55809"/>
              </p:ext>
            </p:extLst>
          </p:nvPr>
        </p:nvGraphicFramePr>
        <p:xfrm>
          <a:off x="7534274" y="1071542"/>
          <a:ext cx="2573662" cy="97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393529" progId="Equation.DSMT4">
                  <p:embed/>
                </p:oleObj>
              </mc:Choice>
              <mc:Fallback>
                <p:oleObj name="Equation" r:id="rId4" imgW="104094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4" y="1071542"/>
                        <a:ext cx="2573662" cy="977835"/>
                      </a:xfrm>
                      <a:prstGeom prst="rect">
                        <a:avLst/>
                      </a:prstGeom>
                      <a:blipFill>
                        <a:blip r:embed="rId6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3103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CB68CE22-CAAC-9AD0-712C-9B281EC29EC8}"/>
              </a:ext>
            </a:extLst>
          </p:cNvPr>
          <p:cNvSpPr/>
          <p:nvPr/>
        </p:nvSpPr>
        <p:spPr>
          <a:xfrm>
            <a:off x="4360412" y="5163476"/>
            <a:ext cx="1845679" cy="99436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30822127-5437-91FD-B88D-B2C6CCE897DA}"/>
              </a:ext>
            </a:extLst>
          </p:cNvPr>
          <p:cNvSpPr/>
          <p:nvPr/>
        </p:nvSpPr>
        <p:spPr>
          <a:xfrm>
            <a:off x="955675" y="5133941"/>
            <a:ext cx="1013824" cy="99436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16446" y="-19043"/>
            <a:ext cx="5379720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772078" y="1499515"/>
            <a:ext cx="10868025" cy="200286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167E1A6-13CA-8700-02C7-7AB9BF933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27324"/>
              </p:ext>
            </p:extLst>
          </p:nvPr>
        </p:nvGraphicFramePr>
        <p:xfrm>
          <a:off x="3080588" y="1424853"/>
          <a:ext cx="998570" cy="82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393529" progId="Equation.DSMT4">
                  <p:embed/>
                </p:oleObj>
              </mc:Choice>
              <mc:Fallback>
                <p:oleObj name="Equation" r:id="rId2" imgW="53316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88" y="1424853"/>
                        <a:ext cx="998570" cy="827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9FD6F15-5998-1C7A-5E6C-FE4246D01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667076"/>
              </p:ext>
            </p:extLst>
          </p:nvPr>
        </p:nvGraphicFramePr>
        <p:xfrm>
          <a:off x="3080588" y="2349331"/>
          <a:ext cx="1078230" cy="90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8918" imgH="393529" progId="Equation.DSMT4">
                  <p:embed/>
                </p:oleObj>
              </mc:Choice>
              <mc:Fallback>
                <p:oleObj name="Equation" r:id="rId4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88" y="2349331"/>
                        <a:ext cx="1078230" cy="906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078" y="1516436"/>
            <a:ext cx="461702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5685B6C-75DA-CBF3-EFDA-7772DFBD1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158" y="1514859"/>
            <a:ext cx="66819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nhân cả hai vế với 64.12 thì có kết quả gì?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A66EFD6-78E0-8CFC-BEB3-EF6A4D9BD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158" y="2473989"/>
            <a:ext cx="66819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nhân cả hai vế với </a:t>
            </a:r>
            <a:r>
              <a:rPr kumimoji="0" lang="nl-NL" altLang="en-US" sz="2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ì có kết quả gì?</a:t>
            </a:r>
            <a:endParaRPr kumimoji="0" lang="nl-NL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18FD720-F209-2710-3EBD-A227C983650E}"/>
              </a:ext>
            </a:extLst>
          </p:cNvPr>
          <p:cNvSpPr txBox="1"/>
          <p:nvPr/>
        </p:nvSpPr>
        <p:spPr>
          <a:xfrm>
            <a:off x="803161" y="2524182"/>
            <a:ext cx="2580671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609600" y="352405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5" name="Picture 7" descr="7 kỹ năng làm việc nhóm hiệu quả giúp bạn tiến bộ hơn">
            <a:extLst>
              <a:ext uri="{FF2B5EF4-FFF2-40B4-BE49-F238E27FC236}">
                <a16:creationId xmlns:a16="http://schemas.microsoft.com/office/drawing/2014/main" id="{4F097D4B-341E-71E3-1B57-D6B747350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982" y="3871957"/>
            <a:ext cx="3218833" cy="2328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177009F-BC69-47C4-F4B9-9643B485B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97951"/>
              </p:ext>
            </p:extLst>
          </p:nvPr>
        </p:nvGraphicFramePr>
        <p:xfrm>
          <a:off x="609600" y="4059842"/>
          <a:ext cx="149845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59842"/>
                        <a:ext cx="1498453" cy="86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47E0398-98B2-FB45-1C5D-8E5676FE2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81147"/>
              </p:ext>
            </p:extLst>
          </p:nvPr>
        </p:nvGraphicFramePr>
        <p:xfrm>
          <a:off x="622300" y="5157633"/>
          <a:ext cx="1347199" cy="9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157633"/>
                        <a:ext cx="1347199" cy="93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825BFC0-6E7E-6A14-830A-473DAA508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77823"/>
              </p:ext>
            </p:extLst>
          </p:nvPr>
        </p:nvGraphicFramePr>
        <p:xfrm>
          <a:off x="2129601" y="4080440"/>
          <a:ext cx="3064615" cy="85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09400" imgH="393480" progId="Equation.DSMT4">
                  <p:embed/>
                </p:oleObj>
              </mc:Choice>
              <mc:Fallback>
                <p:oleObj name="Equation" r:id="rId11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9601" y="4080440"/>
                        <a:ext cx="3064615" cy="855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4CB8A6E-BB7E-8AE1-926C-5245E1112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05394"/>
              </p:ext>
            </p:extLst>
          </p:nvPr>
        </p:nvGraphicFramePr>
        <p:xfrm>
          <a:off x="5252002" y="4346473"/>
          <a:ext cx="20875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360" imgH="177480" progId="Equation.DSMT4">
                  <p:embed/>
                </p:oleObj>
              </mc:Choice>
              <mc:Fallback>
                <p:oleObj name="Equation" r:id="rId13" imgW="9903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177009F-BC69-47C4-F4B9-9643B485B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002" y="4346473"/>
                        <a:ext cx="2087562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C7BBDF1-B3C0-0FC9-EB5A-80DC9C965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86691"/>
              </p:ext>
            </p:extLst>
          </p:nvPr>
        </p:nvGraphicFramePr>
        <p:xfrm>
          <a:off x="1986656" y="5193008"/>
          <a:ext cx="2271713" cy="9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393480" progId="Equation.DSMT4">
                  <p:embed/>
                </p:oleObj>
              </mc:Choice>
              <mc:Fallback>
                <p:oleObj name="Equation" r:id="rId15" imgW="9651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47E0398-98B2-FB45-1C5D-8E5676FE2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656" y="5193008"/>
                        <a:ext cx="2271713" cy="93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ACE5BAF-B694-3D18-F536-73184CD46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97137"/>
              </p:ext>
            </p:extLst>
          </p:nvPr>
        </p:nvGraphicFramePr>
        <p:xfrm>
          <a:off x="4384643" y="5395746"/>
          <a:ext cx="1619146" cy="41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177480" progId="Equation.DSMT4">
                  <p:embed/>
                </p:oleObj>
              </mc:Choice>
              <mc:Fallback>
                <p:oleObj name="Equation" r:id="rId17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84643" y="5395746"/>
                        <a:ext cx="1619146" cy="411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193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3000">
        <p15:prstTrans prst="drape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6" grpId="0" animBg="1"/>
      <p:bldP spid="2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B139FDD-2323-817A-FC97-F52F558E3662}"/>
              </a:ext>
            </a:extLst>
          </p:cNvPr>
          <p:cNvSpPr/>
          <p:nvPr/>
        </p:nvSpPr>
        <p:spPr>
          <a:xfrm>
            <a:off x="514699" y="4171552"/>
            <a:ext cx="1175896" cy="59181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56A83C5F-95CC-2891-8047-7FAC8B817590}"/>
              </a:ext>
            </a:extLst>
          </p:cNvPr>
          <p:cNvSpPr/>
          <p:nvPr/>
        </p:nvSpPr>
        <p:spPr>
          <a:xfrm>
            <a:off x="10910026" y="3291695"/>
            <a:ext cx="1286537" cy="1889905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90BD030E-CF7D-C7F9-4AE0-1E12179EA901}"/>
              </a:ext>
            </a:extLst>
          </p:cNvPr>
          <p:cNvSpPr/>
          <p:nvPr/>
        </p:nvSpPr>
        <p:spPr>
          <a:xfrm>
            <a:off x="4841260" y="4631941"/>
            <a:ext cx="1372097" cy="195735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0" y="-149135"/>
            <a:ext cx="5379720" cy="1203960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2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339090" y="1086131"/>
            <a:ext cx="11670030" cy="16793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8. 12 = 64. 9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4. 12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 = </a:t>
            </a:r>
            <a:r>
              <a:rPr lang="en-US" sz="2600" b="1" i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188523" y="2823529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177009F-BC69-47C4-F4B9-9643B485B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82960"/>
              </p:ext>
            </p:extLst>
          </p:nvPr>
        </p:nvGraphicFramePr>
        <p:xfrm>
          <a:off x="2536436" y="3291695"/>
          <a:ext cx="1485153" cy="82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393480" progId="Equation.DSMT4">
                  <p:embed/>
                </p:oleObj>
              </mc:Choice>
              <mc:Fallback>
                <p:oleObj name="Equation" r:id="rId2" imgW="7110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177009F-BC69-47C4-F4B9-9643B485B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436" y="3291695"/>
                        <a:ext cx="1485153" cy="826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47E0398-98B2-FB45-1C5D-8E5676FE2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48038"/>
              </p:ext>
            </p:extLst>
          </p:nvPr>
        </p:nvGraphicFramePr>
        <p:xfrm>
          <a:off x="3514674" y="4631940"/>
          <a:ext cx="2659431" cy="90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47E0398-98B2-FB45-1C5D-8E5676FE2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74" y="4631940"/>
                        <a:ext cx="2659431" cy="902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825BFC0-6E7E-6A14-830A-473DAA508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494564"/>
              </p:ext>
            </p:extLst>
          </p:nvPr>
        </p:nvGraphicFramePr>
        <p:xfrm>
          <a:off x="188524" y="3308638"/>
          <a:ext cx="2243660" cy="81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393480" progId="Equation.DSMT4">
                  <p:embed/>
                </p:oleObj>
              </mc:Choice>
              <mc:Fallback>
                <p:oleObj name="Equation" r:id="rId6" imgW="107928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825BFC0-6E7E-6A14-830A-473DAA508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524" y="3308638"/>
                        <a:ext cx="2243660" cy="817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ACE5BAF-B694-3D18-F536-73184CD46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63231"/>
              </p:ext>
            </p:extLst>
          </p:nvPr>
        </p:nvGraphicFramePr>
        <p:xfrm>
          <a:off x="188524" y="4264558"/>
          <a:ext cx="1406270" cy="44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03040" progId="Equation.DSMT4">
                  <p:embed/>
                </p:oleObj>
              </mc:Choice>
              <mc:Fallback>
                <p:oleObj name="Equation" r:id="rId8" imgW="6346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ACE5BAF-B694-3D18-F536-73184CD467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524" y="4264558"/>
                        <a:ext cx="1406270" cy="449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22F3D590-9666-11E4-2764-74AD084D1C91}"/>
              </a:ext>
            </a:extLst>
          </p:cNvPr>
          <p:cNvSpPr txBox="1"/>
          <p:nvPr/>
        </p:nvSpPr>
        <p:spPr>
          <a:xfrm>
            <a:off x="97494" y="4813146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AD1E883-B69A-515A-A5F6-C2B5CAA8A9F3}"/>
              </a:ext>
            </a:extLst>
          </p:cNvPr>
          <p:cNvSpPr txBox="1"/>
          <p:nvPr/>
        </p:nvSpPr>
        <p:spPr>
          <a:xfrm>
            <a:off x="129396" y="5861443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662B3E0-3A90-1F0E-79B6-E0EA2EE2C01C}"/>
              </a:ext>
            </a:extLst>
          </p:cNvPr>
          <p:cNvSpPr txBox="1"/>
          <p:nvPr/>
        </p:nvSpPr>
        <p:spPr>
          <a:xfrm>
            <a:off x="6319113" y="3447073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1459A2F-A8BF-4452-AEDC-B542F18E5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85386"/>
              </p:ext>
            </p:extLst>
          </p:nvPr>
        </p:nvGraphicFramePr>
        <p:xfrm>
          <a:off x="3514674" y="5705283"/>
          <a:ext cx="2581326" cy="88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700" imgH="393700" progId="Equation.DSMT4">
                  <p:embed/>
                </p:oleObj>
              </mc:Choice>
              <mc:Fallback>
                <p:oleObj name="Equation" r:id="rId10" imgW="11557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74" y="5705283"/>
                        <a:ext cx="2581326" cy="884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B47D7B8-46CD-D2A3-52D3-8560559C3D4F}"/>
              </a:ext>
            </a:extLst>
          </p:cNvPr>
          <p:cNvCxnSpPr>
            <a:cxnSpLocks/>
          </p:cNvCxnSpPr>
          <p:nvPr/>
        </p:nvCxnSpPr>
        <p:spPr>
          <a:xfrm>
            <a:off x="6291463" y="3425917"/>
            <a:ext cx="0" cy="34290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0A4BDDF7-237F-350D-C827-1C434DC41A6A}"/>
              </a:ext>
            </a:extLst>
          </p:cNvPr>
          <p:cNvSpPr txBox="1"/>
          <p:nvPr/>
        </p:nvSpPr>
        <p:spPr>
          <a:xfrm>
            <a:off x="6318567" y="4343499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CB4E01E-9875-657D-7A9D-309B760BC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52797"/>
              </p:ext>
            </p:extLst>
          </p:nvPr>
        </p:nvGraphicFramePr>
        <p:xfrm>
          <a:off x="9702875" y="3344410"/>
          <a:ext cx="2439831" cy="83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393700" progId="Equation.DSMT4">
                  <p:embed/>
                </p:oleObj>
              </mc:Choice>
              <mc:Fallback>
                <p:oleObj name="Equation" r:id="rId12" imgW="1155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875" y="3344410"/>
                        <a:ext cx="2439831" cy="835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A9D25D4-07FB-F982-A0F5-782D0E368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242869"/>
              </p:ext>
            </p:extLst>
          </p:nvPr>
        </p:nvGraphicFramePr>
        <p:xfrm>
          <a:off x="9751623" y="4264558"/>
          <a:ext cx="2342336" cy="80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700" imgH="393700" progId="Equation.DSMT4">
                  <p:embed/>
                </p:oleObj>
              </mc:Choice>
              <mc:Fallback>
                <p:oleObj name="Equation" r:id="rId14" imgW="11557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623" y="4264558"/>
                        <a:ext cx="2342336" cy="802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0125" y="5239925"/>
            <a:ext cx="2952750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54293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3000">
        <p15:prstTrans prst="peelOff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0" grpId="0" animBg="1"/>
      <p:bldP spid="39" grpId="0" animBg="1"/>
      <p:bldP spid="2" grpId="0" animBg="1"/>
      <p:bldP spid="12" grpId="0" animBg="1"/>
      <p:bldP spid="10" grpId="0"/>
      <p:bldP spid="30" grpId="0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A1AD2CD7-0AE0-A2F4-6568-D9ECD3D8853B}"/>
              </a:ext>
            </a:extLst>
          </p:cNvPr>
          <p:cNvSpPr/>
          <p:nvPr/>
        </p:nvSpPr>
        <p:spPr>
          <a:xfrm>
            <a:off x="2681002" y="4352184"/>
            <a:ext cx="7343775" cy="1644476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67864F9-D516-C86E-4231-85DA887E95B0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370342D-A061-3CF0-4037-01AAFF9E4070}"/>
              </a:ext>
            </a:extLst>
          </p:cNvPr>
          <p:cNvSpPr txBox="1"/>
          <p:nvPr/>
        </p:nvSpPr>
        <p:spPr>
          <a:xfrm>
            <a:off x="472440" y="879455"/>
            <a:ext cx="6096000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4BEEEA4-2EF7-67AC-1F0E-814321978529}"/>
              </a:ext>
            </a:extLst>
          </p:cNvPr>
          <p:cNvGrpSpPr/>
          <p:nvPr/>
        </p:nvGrpSpPr>
        <p:grpSpPr>
          <a:xfrm>
            <a:off x="4315255" y="2200098"/>
            <a:ext cx="4038170" cy="1075908"/>
            <a:chOff x="4315255" y="2200098"/>
            <a:chExt cx="4038170" cy="1075908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BC80E82-B17E-DF9B-719B-EEFDE237AD24}"/>
                </a:ext>
              </a:extLst>
            </p:cNvPr>
            <p:cNvSpPr/>
            <p:nvPr/>
          </p:nvSpPr>
          <p:spPr>
            <a:xfrm>
              <a:off x="4315255" y="2200098"/>
              <a:ext cx="3895725" cy="1075908"/>
            </a:xfrm>
            <a:prstGeom prst="rect">
              <a:avLst/>
            </a:prstGeom>
            <a:blipFill>
              <a:blip r:embed="rId2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2">
              <a:extLst>
                <a:ext uri="{FF2B5EF4-FFF2-40B4-BE49-F238E27FC236}">
                  <a16:creationId xmlns:a16="http://schemas.microsoft.com/office/drawing/2014/main" id="{D74A9D25-E7B4-12F3-BDBF-0407DF553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0574" y="2415692"/>
              <a:ext cx="160876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A1BA9BBD-928E-3FCB-B165-7BA240F77D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915229"/>
                </p:ext>
              </p:extLst>
            </p:nvPr>
          </p:nvGraphicFramePr>
          <p:xfrm>
            <a:off x="5404957" y="2255701"/>
            <a:ext cx="947933" cy="897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8918" imgH="393529" progId="Equation.DSMT4">
                    <p:embed/>
                  </p:oleObj>
                </mc:Choice>
                <mc:Fallback>
                  <p:oleObj name="Equation" r:id="rId3" imgW="418918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957" y="2255701"/>
                          <a:ext cx="947933" cy="8976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id="{0A8FB987-2AA6-B2E1-2697-0FD068EB8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2890" y="2458311"/>
              <a:ext cx="2000535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hì </a:t>
              </a:r>
              <a:r>
                <a:rPr kumimoji="0" lang="nl-NL" altLang="en-US" sz="2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d = bc</a:t>
              </a:r>
              <a:endPara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FD8057B-246B-05FB-9529-2C70F9D86525}"/>
              </a:ext>
            </a:extLst>
          </p:cNvPr>
          <p:cNvSpPr txBox="1"/>
          <p:nvPr/>
        </p:nvSpPr>
        <p:spPr>
          <a:xfrm>
            <a:off x="539115" y="3716628"/>
            <a:ext cx="195643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C2BA22D-DDA9-CBE4-92A5-281E5BE74D49}"/>
              </a:ext>
            </a:extLst>
          </p:cNvPr>
          <p:cNvGrpSpPr/>
          <p:nvPr/>
        </p:nvGrpSpPr>
        <p:grpSpPr>
          <a:xfrm>
            <a:off x="2862499" y="4451826"/>
            <a:ext cx="6980782" cy="1526719"/>
            <a:chOff x="853440" y="4334069"/>
            <a:chExt cx="6980782" cy="1526719"/>
          </a:xfrm>
        </p:grpSpPr>
        <p:sp>
          <p:nvSpPr>
            <p:cNvPr id="11" name="Rectangle 5">
              <a:extLst>
                <a:ext uri="{FF2B5EF4-FFF2-40B4-BE49-F238E27FC236}">
                  <a16:creationId xmlns:a16="http://schemas.microsoft.com/office/drawing/2014/main" id="{2C875B31-E323-9B1C-E498-1ACFD2DF0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440" y="4343497"/>
              <a:ext cx="822661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kumimoji="0" lang="nl-NL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nl-NL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6E63CBF3-2D38-89FD-4ED9-BE7F7AA209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143952"/>
                </p:ext>
              </p:extLst>
            </p:nvPr>
          </p:nvGraphicFramePr>
          <p:xfrm>
            <a:off x="1581088" y="4364439"/>
            <a:ext cx="3142207" cy="472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71600" imgH="203200" progId="Equation.DSMT4">
                    <p:embed/>
                  </p:oleObj>
                </mc:Choice>
                <mc:Fallback>
                  <p:oleObj name="Equation" r:id="rId5" imgW="13716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088" y="4364439"/>
                          <a:ext cx="3142207" cy="4727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F1EC2B93-FF43-1C39-8534-83EC77A3E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015" y="4334069"/>
              <a:ext cx="314220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ì ta có các tỉ lệ thức:</a:t>
              </a:r>
              <a:endPara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08CB266C-8940-1F37-0A6D-0E90ED1E73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050993"/>
                </p:ext>
              </p:extLst>
            </p:nvPr>
          </p:nvGraphicFramePr>
          <p:xfrm>
            <a:off x="1552574" y="4970366"/>
            <a:ext cx="4908006" cy="890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84400" imgH="393700" progId="Equation.DSMT4">
                    <p:embed/>
                  </p:oleObj>
                </mc:Choice>
                <mc:Fallback>
                  <p:oleObj name="Equation" r:id="rId7" imgW="21844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574" y="4970366"/>
                          <a:ext cx="4908006" cy="8904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436964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3000">
        <p15:prstTrans prst="fallOver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</TotalTime>
  <Words>733</Words>
  <Application>Microsoft Office PowerPoint</Application>
  <PresentationFormat>Widescreen</PresentationFormat>
  <Paragraphs>106</Paragraphs>
  <Slides>16</Slides>
  <Notes>3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Arial Rounded MT Bold</vt:lpstr>
      <vt:lpstr>Calibri</vt:lpstr>
      <vt:lpstr>Calibri Light</vt:lpstr>
      <vt:lpstr>Impact</vt:lpstr>
      <vt:lpstr>Open Sans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, Duong Khanh</dc:creator>
  <cp:lastModifiedBy>Hoa, Duong Khanh</cp:lastModifiedBy>
  <cp:revision>21</cp:revision>
  <dcterms:created xsi:type="dcterms:W3CDTF">2022-07-14T11:55:04Z</dcterms:created>
  <dcterms:modified xsi:type="dcterms:W3CDTF">2022-07-22T11:56:25Z</dcterms:modified>
</cp:coreProperties>
</file>